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8" r:id="rId2"/>
    <p:sldId id="259" r:id="rId3"/>
    <p:sldId id="262" r:id="rId4"/>
    <p:sldId id="263" r:id="rId5"/>
    <p:sldId id="266" r:id="rId6"/>
  </p:sldIdLst>
  <p:sldSz cx="9144000" cy="6858000" type="screen4x3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1218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B417A-7986-418B-8686-4451D7EB03A0}" type="datetimeFigureOut">
              <a:rPr lang="nb-NO" smtClean="0"/>
              <a:t>30.03.2020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1550C7-1F22-47B5-A1F1-70EAB87F75AB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7316679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4F633-79B7-4623-BCD2-738B53D4D940}" type="datetime4">
              <a:rPr lang="nb-NO" smtClean="0"/>
              <a:t>30. mars 2020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3295926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C20D62-F952-41AA-8B3F-931ACD2F23F0}" type="datetime4">
              <a:rPr lang="nb-NO" smtClean="0"/>
              <a:t>30. mars 2020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2009561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266A12-23F2-482A-8812-FF443708E8B4}" type="datetime4">
              <a:rPr lang="nb-NO" smtClean="0"/>
              <a:t>30. mars 2020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4398777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180DE-9D19-4B43-BEDA-981FF6D725B5}" type="datetime4">
              <a:rPr lang="nb-NO" smtClean="0"/>
              <a:t>30. mars 2020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5958775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FFD30-61D8-45AE-A039-D8F8538E6C9C}" type="datetime4">
              <a:rPr lang="nb-NO" smtClean="0"/>
              <a:t>30. mars 2020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190171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508DD-5C03-4A6D-83B8-DC980E1C6692}" type="datetime4">
              <a:rPr lang="nb-NO" smtClean="0"/>
              <a:t>30. mars 2020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0307036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44587-8FFE-4E20-B229-15C2B6C1C16C}" type="datetime4">
              <a:rPr lang="nb-NO" smtClean="0"/>
              <a:t>30. mars 2020</a:t>
            </a:fld>
            <a:endParaRPr lang="nb-NO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629937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CAC20E-B74B-42A6-8D1F-2FDD464C0F91}" type="datetime4">
              <a:rPr lang="nb-NO" smtClean="0"/>
              <a:t>30. mars 2020</a:t>
            </a:fld>
            <a:endParaRPr lang="nb-NO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739477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62BD7-6901-4E26-AF9C-817A546CDD45}" type="datetime4">
              <a:rPr lang="nb-NO" smtClean="0"/>
              <a:t>30. mars 2020</a:t>
            </a:fld>
            <a:endParaRPr lang="nb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2180835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3DDE31-BC7C-4C4D-8715-6FB2BAC80F4F}" type="datetime4">
              <a:rPr lang="nb-NO" smtClean="0"/>
              <a:t>30. mars 2020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1123144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0C31E2-23A9-4495-8595-C593E215BE0C}" type="datetime4">
              <a:rPr lang="nb-NO" smtClean="0"/>
              <a:t>30. mars 2020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261734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06BBC9-FE65-4BE6-9B78-3E32FB5773C4}" type="datetime4">
              <a:rPr lang="nb-NO" smtClean="0"/>
              <a:t>30. mars 2020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6913484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4.png"/><Relationship Id="rId4" Type="http://schemas.openxmlformats.org/officeDocument/2006/relationships/image" Target="../media/image10.png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sb.no/kpi?fokus=true" TargetMode="Externa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/>
              <a:t>Boligpris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626898" y="260648"/>
            <a:ext cx="946987" cy="94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7504" y="1568029"/>
            <a:ext cx="2825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nb-NO" dirty="0">
              <a:solidFill>
                <a:srgbClr val="FF000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0" y="1417638"/>
            <a:ext cx="9144000" cy="33573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Bild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6421" y="1988840"/>
            <a:ext cx="5771157" cy="309634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592724" y="5373216"/>
            <a:ext cx="53012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dirty="0"/>
              <a:t>Oppgave: </a:t>
            </a:r>
            <a:r>
              <a:rPr lang="nb-NO" i="1" dirty="0"/>
              <a:t>Beregn årlig </a:t>
            </a:r>
            <a:r>
              <a:rPr lang="nb-NO" i="1"/>
              <a:t>boligprisvekst i prosent for </a:t>
            </a:r>
            <a:r>
              <a:rPr lang="nb-NO" i="1" dirty="0"/>
              <a:t>Oslo.</a:t>
            </a:r>
            <a:endParaRPr lang="nb-NO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106" y="228255"/>
            <a:ext cx="1428544" cy="1174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05100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289" y="34210"/>
            <a:ext cx="8229600" cy="809957"/>
          </a:xfrm>
        </p:spPr>
        <p:txBody>
          <a:bodyPr>
            <a:normAutofit/>
          </a:bodyPr>
          <a:lstStyle/>
          <a:p>
            <a:r>
              <a:rPr lang="nb-NO" sz="2400" dirty="0"/>
              <a:t>Fra lang til kort rente</a:t>
            </a: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32" y="692774"/>
            <a:ext cx="9144000" cy="33573"/>
          </a:xfrm>
          <a:prstGeom prst="line">
            <a:avLst/>
          </a:prstGeom>
          <a:ln w="2222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782389" y="2963685"/>
            <a:ext cx="32597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dirty="0"/>
              <a:t>Regnearket </a:t>
            </a:r>
            <a:r>
              <a:rPr lang="nb-NO" i="1" dirty="0"/>
              <a:t>Diskontering, </a:t>
            </a:r>
            <a:r>
              <a:rPr lang="nb-NO"/>
              <a:t>Fane 1:</a:t>
            </a:r>
            <a:endParaRPr lang="nb-NO" dirty="0"/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632" y="3645024"/>
            <a:ext cx="3509214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4586" y="3601906"/>
            <a:ext cx="3390131" cy="1348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4698788" y="2963685"/>
            <a:ext cx="1774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/>
              <a:t>Finanskalkulator:</a:t>
            </a:r>
            <a:endParaRPr lang="nb-NO" dirty="0"/>
          </a:p>
        </p:txBody>
      </p:sp>
      <p:sp>
        <p:nvSpPr>
          <p:cNvPr id="15" name="TextBox 14"/>
          <p:cNvSpPr txBox="1"/>
          <p:nvPr/>
        </p:nvSpPr>
        <p:spPr>
          <a:xfrm>
            <a:off x="2097313" y="6071409"/>
            <a:ext cx="56292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/>
              <a:t>Årlig boligprisvekst i Oslo i perioden 2009-2014 er 7 %.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971600" y="1197093"/>
            <a:ext cx="1037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dirty="0"/>
              <a:t>Side  145</a:t>
            </a: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9743" y="1150239"/>
            <a:ext cx="4243130" cy="463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389" y="1772816"/>
            <a:ext cx="36957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4673656" y="2126312"/>
            <a:ext cx="29851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dirty="0"/>
              <a:t>For Oslo er r </a:t>
            </a:r>
            <a:r>
              <a:rPr lang="nb-NO"/>
              <a:t>= 40,5% og b </a:t>
            </a:r>
            <a:r>
              <a:rPr lang="nb-NO" dirty="0"/>
              <a:t>= 5 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2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044514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402" b="9949"/>
          <a:stretch/>
        </p:blipFill>
        <p:spPr bwMode="auto">
          <a:xfrm>
            <a:off x="683568" y="3574696"/>
            <a:ext cx="6868888" cy="535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9188" y="15632"/>
            <a:ext cx="8229600" cy="809957"/>
          </a:xfrm>
        </p:spPr>
        <p:txBody>
          <a:bodyPr>
            <a:normAutofit/>
          </a:bodyPr>
          <a:lstStyle/>
          <a:p>
            <a:r>
              <a:rPr lang="nb-NO" sz="2400" dirty="0"/>
              <a:t>Budsjettering av nominell pris</a:t>
            </a: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32" y="692774"/>
            <a:ext cx="9144000" cy="33573"/>
          </a:xfrm>
          <a:prstGeom prst="line">
            <a:avLst/>
          </a:prstGeom>
          <a:ln w="2222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611560" y="1052736"/>
            <a:ext cx="8675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dirty="0"/>
              <a:t>Side 77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908720"/>
            <a:ext cx="4824536" cy="2319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11560" y="4383991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Side 510  Formelsamling</a:t>
            </a:r>
          </a:p>
        </p:txBody>
      </p:sp>
      <p:graphicFrame>
        <p:nvGraphicFramePr>
          <p:cNvPr id="13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33186092"/>
              </p:ext>
            </p:extLst>
          </p:nvPr>
        </p:nvGraphicFramePr>
        <p:xfrm>
          <a:off x="640306" y="4797152"/>
          <a:ext cx="234315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1841400" imgH="990360" progId="Equation.DSMT4">
                  <p:embed/>
                </p:oleObj>
              </mc:Choice>
              <mc:Fallback>
                <p:oleObj name="Equation" r:id="rId5" imgW="1841400" imgH="990360" progId="Equation.DSMT4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06" y="4797152"/>
                        <a:ext cx="2343150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1031" y="3290279"/>
            <a:ext cx="2327660" cy="248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656427" y="3205364"/>
            <a:ext cx="1037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dirty="0"/>
              <a:t>Side 233 </a:t>
            </a:r>
          </a:p>
        </p:txBody>
      </p:sp>
      <p:pic>
        <p:nvPicPr>
          <p:cNvPr id="21" name="Picture 20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782"/>
          <a:stretch/>
        </p:blipFill>
        <p:spPr bwMode="auto">
          <a:xfrm>
            <a:off x="3563888" y="4544573"/>
            <a:ext cx="5040560" cy="1275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Oval 22"/>
          <p:cNvSpPr/>
          <p:nvPr/>
        </p:nvSpPr>
        <p:spPr>
          <a:xfrm>
            <a:off x="5148064" y="3810693"/>
            <a:ext cx="508961" cy="396044"/>
          </a:xfrm>
          <a:prstGeom prst="ellipse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010"/>
          <a:stretch/>
        </p:blipFill>
        <p:spPr bwMode="auto">
          <a:xfrm>
            <a:off x="3586855" y="4215281"/>
            <a:ext cx="5131693" cy="280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8221" y="5929494"/>
            <a:ext cx="29337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193955" y="6413274"/>
            <a:ext cx="5680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/>
              <a:t>Årlig boligprisstigning ligger i </a:t>
            </a:r>
            <a:r>
              <a:rPr lang="nb-NO"/>
              <a:t>celle J5; </a:t>
            </a:r>
            <a:r>
              <a:rPr lang="nb-NO" dirty="0"/>
              <a:t>ikke vist i tabellen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3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820844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23" grpId="0" animBg="1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58312"/>
            <a:ext cx="8229600" cy="809957"/>
          </a:xfrm>
        </p:spPr>
        <p:txBody>
          <a:bodyPr>
            <a:normAutofit/>
          </a:bodyPr>
          <a:lstStyle/>
          <a:p>
            <a:r>
              <a:rPr lang="nb-NO" sz="2400" dirty="0"/>
              <a:t>Sersjant Hagens boliginvestering</a:t>
            </a: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32" y="692774"/>
            <a:ext cx="9144000" cy="33573"/>
          </a:xfrm>
          <a:prstGeom prst="line">
            <a:avLst/>
          </a:prstGeom>
          <a:ln w="2222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053902"/>
            <a:ext cx="7667625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12" name="TextBox 11"/>
          <p:cNvSpPr txBox="1"/>
          <p:nvPr/>
        </p:nvSpPr>
        <p:spPr>
          <a:xfrm>
            <a:off x="598694" y="895672"/>
            <a:ext cx="83657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/>
              <a:t>Anta at prisen </a:t>
            </a:r>
            <a:r>
              <a:rPr lang="nb-NO"/>
              <a:t>på boligen jan </a:t>
            </a:r>
            <a:r>
              <a:rPr lang="nb-NO" dirty="0"/>
              <a:t>vurderer å kjøpe vil stige i samme takt </a:t>
            </a:r>
            <a:r>
              <a:rPr lang="nb-NO"/>
              <a:t>som prisene </a:t>
            </a:r>
            <a:r>
              <a:rPr lang="nb-NO" dirty="0"/>
              <a:t>i Oslo har </a:t>
            </a:r>
            <a:r>
              <a:rPr lang="nb-NO"/>
              <a:t>steget de siste fem år.</a:t>
            </a:r>
            <a:endParaRPr lang="nb-NO" dirty="0"/>
          </a:p>
          <a:p>
            <a:endParaRPr lang="nb-NO" dirty="0"/>
          </a:p>
        </p:txBody>
      </p:sp>
      <p:sp>
        <p:nvSpPr>
          <p:cNvPr id="14" name="Rectangle 13"/>
          <p:cNvSpPr/>
          <p:nvPr/>
        </p:nvSpPr>
        <p:spPr>
          <a:xfrm>
            <a:off x="738187" y="3212976"/>
            <a:ext cx="69127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/>
              <a:t>Regnearket for denne boliginvesteringen ligger på nettsiden under venstreknappen til kapittel 5. Her kan du legge </a:t>
            </a:r>
            <a:r>
              <a:rPr lang="nb-NO"/>
              <a:t>inn 7 % </a:t>
            </a:r>
            <a:r>
              <a:rPr lang="nb-NO" dirty="0"/>
              <a:t>i celle J5.</a:t>
            </a:r>
          </a:p>
        </p:txBody>
      </p:sp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5781" y="1729085"/>
            <a:ext cx="3168352" cy="1269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738186" y="6033184"/>
            <a:ext cx="78149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/>
              <a:t>I regnearket kan du se </a:t>
            </a:r>
            <a:r>
              <a:rPr lang="nb-NO"/>
              <a:t>hvordan endret prisforutsetning påvirker investeringens </a:t>
            </a:r>
            <a:r>
              <a:rPr lang="nb-NO" dirty="0"/>
              <a:t>kontantstrøm og lønnsomhet.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4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1804930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9279"/>
            <a:ext cx="8229600" cy="809957"/>
          </a:xfrm>
        </p:spPr>
        <p:txBody>
          <a:bodyPr>
            <a:normAutofit/>
          </a:bodyPr>
          <a:lstStyle/>
          <a:p>
            <a:r>
              <a:rPr lang="nb-NO" sz="2400" dirty="0"/>
              <a:t>Boligprisstigning og KPI</a:t>
            </a: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32" y="692774"/>
            <a:ext cx="9144000" cy="33573"/>
          </a:xfrm>
          <a:prstGeom prst="line">
            <a:avLst/>
          </a:prstGeom>
          <a:ln w="2222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147" y="995118"/>
            <a:ext cx="2958059" cy="659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4860032" y="1073281"/>
            <a:ext cx="22098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dirty="0">
                <a:hlinkClick r:id="rId3"/>
              </a:rPr>
              <a:t>Konsumpriskalkulator</a:t>
            </a:r>
            <a:endParaRPr lang="nb-NO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147" y="1794377"/>
            <a:ext cx="3325538" cy="3638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4328" y="1794377"/>
            <a:ext cx="3301882" cy="1810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7895" y="3861048"/>
            <a:ext cx="3274748" cy="1296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693845" y="5661248"/>
            <a:ext cx="769457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/>
              <a:t>I perioden 2009-2014 har den årlige prisstigningen på boliger i Oslo </a:t>
            </a:r>
            <a:r>
              <a:rPr lang="nb-NO"/>
              <a:t>vært  ca</a:t>
            </a:r>
            <a:r>
              <a:rPr lang="nb-NO" dirty="0"/>
              <a:t>. 5 prosentpoeng høyere enn den generelle prisstigningen (7,04 – 1,72). 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5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011385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169</Words>
  <Application>Microsoft Office PowerPoint</Application>
  <PresentationFormat>Skjermfremvisning (4:3)</PresentationFormat>
  <Paragraphs>24</Paragraphs>
  <Slides>5</Slides>
  <Notes>0</Notes>
  <HiddenSlides>0</HiddenSlides>
  <MMClips>0</MMClips>
  <ScaleCrop>false</ScaleCrop>
  <HeadingPairs>
    <vt:vector size="8" baseType="variant">
      <vt:variant>
        <vt:lpstr>Brukte skrifter</vt:lpstr>
      </vt:variant>
      <vt:variant>
        <vt:i4>2</vt:i4>
      </vt:variant>
      <vt:variant>
        <vt:lpstr>Tema</vt:lpstr>
      </vt:variant>
      <vt:variant>
        <vt:i4>1</vt:i4>
      </vt:variant>
      <vt:variant>
        <vt:lpstr>Innebygde OLE-servere</vt:lpstr>
      </vt:variant>
      <vt:variant>
        <vt:i4>1</vt:i4>
      </vt:variant>
      <vt:variant>
        <vt:lpstr>Lysbildetitler</vt:lpstr>
      </vt:variant>
      <vt:variant>
        <vt:i4>5</vt:i4>
      </vt:variant>
    </vt:vector>
  </HeadingPairs>
  <TitlesOfParts>
    <vt:vector size="9" baseType="lpstr">
      <vt:lpstr>Arial</vt:lpstr>
      <vt:lpstr>Calibri</vt:lpstr>
      <vt:lpstr>Office Theme</vt:lpstr>
      <vt:lpstr>Equation</vt:lpstr>
      <vt:lpstr>Boligpris</vt:lpstr>
      <vt:lpstr>Fra lang til kort rente</vt:lpstr>
      <vt:lpstr>Budsjettering av nominell pris</vt:lpstr>
      <vt:lpstr>Sersjant Hagens boliginvestering</vt:lpstr>
      <vt:lpstr>Boligprisstigning og KPI</vt:lpstr>
    </vt:vector>
  </TitlesOfParts>
  <Company>Norges Handelshøyskol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ibri 44 – 1. side</dc:title>
  <dc:creator>PIG</dc:creator>
  <cp:lastModifiedBy>Małgorzata Adamczewska</cp:lastModifiedBy>
  <cp:revision>18</cp:revision>
  <dcterms:created xsi:type="dcterms:W3CDTF">2015-11-25T15:57:37Z</dcterms:created>
  <dcterms:modified xsi:type="dcterms:W3CDTF">2020-03-30T08:55:59Z</dcterms:modified>
</cp:coreProperties>
</file>